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1D01" w:rsidRPr="00134F7D" w:rsidRDefault="00C91D01" w:rsidP="00C91D01">
      <w:pPr>
        <w:spacing w:after="0" w:line="240" w:lineRule="auto"/>
        <w:jc w:val="center"/>
        <w:rPr>
          <w:rFonts w:ascii="Times New Roman" w:eastAsia="Times New Roman" w:hAnsi="Times New Roman"/>
          <w:b/>
          <w:noProof/>
          <w:sz w:val="24"/>
          <w:szCs w:val="24"/>
        </w:rPr>
      </w:pPr>
      <w:r w:rsidRPr="00C91D01">
        <w:rPr>
          <w:rFonts w:ascii="Times New Roman" w:eastAsia="Times New Roman" w:hAnsi="Times New Roman"/>
          <w:b/>
          <w:sz w:val="24"/>
          <w:szCs w:val="24"/>
          <w:lang w:val="en-US"/>
        </w:rPr>
        <w:t xml:space="preserve">TIẾT 56 - </w:t>
      </w:r>
      <w:r w:rsidRPr="00C91D01">
        <w:rPr>
          <w:rFonts w:ascii="Times New Roman" w:eastAsia="Times New Roman" w:hAnsi="Times New Roman"/>
          <w:b/>
          <w:sz w:val="24"/>
          <w:szCs w:val="24"/>
        </w:rPr>
        <w:t xml:space="preserve">§7. </w:t>
      </w:r>
      <w:r w:rsidRPr="00C91D01">
        <w:rPr>
          <w:rFonts w:ascii="Times New Roman" w:eastAsia="Times New Roman" w:hAnsi="Times New Roman"/>
          <w:b/>
          <w:noProof/>
          <w:sz w:val="24"/>
          <w:szCs w:val="24"/>
        </w:rPr>
        <w:t>ĐA</w:t>
      </w:r>
      <w:r w:rsidRPr="00134F7D">
        <w:rPr>
          <w:rFonts w:ascii="Times New Roman" w:eastAsia="Times New Roman" w:hAnsi="Times New Roman"/>
          <w:b/>
          <w:noProof/>
          <w:sz w:val="24"/>
          <w:szCs w:val="24"/>
        </w:rPr>
        <w:t xml:space="preserve"> THỨC MỘT BIẾN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134F7D">
        <w:rPr>
          <w:rFonts w:ascii="Times New Roman" w:eastAsia="Times New Roman" w:hAnsi="Times New Roman"/>
          <w:b/>
          <w:bCs/>
          <w:sz w:val="24"/>
          <w:szCs w:val="24"/>
        </w:rPr>
        <w:t>I</w:t>
      </w:r>
      <w:r w:rsidRPr="00134F7D">
        <w:rPr>
          <w:rFonts w:ascii="Times New Roman" w:eastAsia="Times New Roman" w:hAnsi="Times New Roman"/>
          <w:sz w:val="24"/>
          <w:szCs w:val="24"/>
        </w:rPr>
        <w:t xml:space="preserve">. </w:t>
      </w:r>
      <w:r w:rsidRPr="00134F7D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MỤC TIÊU</w:t>
      </w:r>
      <w:r w:rsidRPr="00134F7D">
        <w:rPr>
          <w:rFonts w:ascii="Times New Roman" w:eastAsia="Times New Roman" w:hAnsi="Times New Roman"/>
          <w:sz w:val="24"/>
          <w:szCs w:val="24"/>
        </w:rPr>
        <w:t>:</w:t>
      </w:r>
      <w:r w:rsidRPr="00134F7D">
        <w:rPr>
          <w:rFonts w:ascii="Times New Roman" w:eastAsia="Times New Roman" w:hAnsi="Times New Roman"/>
          <w:sz w:val="24"/>
          <w:szCs w:val="24"/>
        </w:rPr>
        <w:tab/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34F7D">
        <w:rPr>
          <w:rFonts w:ascii="Times New Roman" w:eastAsia="Times New Roman" w:hAnsi="Times New Roman"/>
          <w:i/>
          <w:sz w:val="24"/>
          <w:szCs w:val="24"/>
        </w:rPr>
        <w:t>1. Kiến thức</w:t>
      </w:r>
      <w:r w:rsidRPr="00134F7D">
        <w:rPr>
          <w:rFonts w:ascii="Times New Roman" w:eastAsia="Times New Roman" w:hAnsi="Times New Roman"/>
          <w:b/>
          <w:sz w:val="24"/>
          <w:szCs w:val="24"/>
        </w:rPr>
        <w:t>:</w:t>
      </w:r>
      <w:r w:rsidRPr="00134F7D">
        <w:rPr>
          <w:rFonts w:ascii="Times New Roman" w:eastAsia="Times New Roman" w:hAnsi="Times New Roman"/>
          <w:sz w:val="24"/>
          <w:szCs w:val="24"/>
        </w:rPr>
        <w:t xml:space="preserve"> HS trình bày được khái niệm đa thức một biến và biết sắp xếp đa thức theo lũy thừa giảm hoặc tăng của biến.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34F7D">
        <w:rPr>
          <w:rFonts w:ascii="Times New Roman" w:eastAsia="Times New Roman" w:hAnsi="Times New Roman"/>
          <w:i/>
          <w:sz w:val="24"/>
          <w:szCs w:val="24"/>
        </w:rPr>
        <w:t xml:space="preserve">2. Kĩ năng: </w:t>
      </w:r>
      <w:r w:rsidRPr="00134F7D">
        <w:rPr>
          <w:rFonts w:ascii="Times New Roman" w:eastAsia="Times New Roman" w:hAnsi="Times New Roman"/>
          <w:sz w:val="24"/>
          <w:szCs w:val="24"/>
        </w:rPr>
        <w:t xml:space="preserve"> Tìm được bậc, các hệ số, hệ số cao nhất, hệ số tự do của đa thức 1 biến.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34F7D">
        <w:rPr>
          <w:rFonts w:ascii="Times New Roman" w:eastAsia="Times New Roman" w:hAnsi="Times New Roman"/>
          <w:sz w:val="24"/>
          <w:szCs w:val="24"/>
        </w:rPr>
        <w:t>- Tính được giá trị của đa thức tại một giá trị cụ thể của biến.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134F7D">
        <w:rPr>
          <w:rFonts w:ascii="Times New Roman" w:eastAsia="Times New Roman" w:hAnsi="Times New Roman"/>
          <w:i/>
          <w:sz w:val="24"/>
          <w:szCs w:val="24"/>
          <w:lang w:eastAsia="vi-VN"/>
        </w:rPr>
        <w:t>3. Thái độ</w:t>
      </w:r>
      <w:r w:rsidRPr="00134F7D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: </w:t>
      </w:r>
      <w:r w:rsidRPr="00134F7D">
        <w:rPr>
          <w:rFonts w:ascii="Times New Roman" w:eastAsia="Times New Roman" w:hAnsi="Times New Roman"/>
          <w:sz w:val="24"/>
          <w:szCs w:val="24"/>
          <w:lang w:eastAsia="vi-VN"/>
        </w:rPr>
        <w:t>Giáo dục HS cẩn thận khi tính toán.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134F7D">
        <w:rPr>
          <w:rFonts w:ascii="Times New Roman" w:eastAsia="Times New Roman" w:hAnsi="Times New Roman"/>
          <w:sz w:val="24"/>
          <w:szCs w:val="24"/>
        </w:rPr>
        <w:t xml:space="preserve">4. </w:t>
      </w:r>
      <w:r w:rsidRPr="00134F7D">
        <w:rPr>
          <w:rFonts w:ascii="Times New Roman" w:eastAsia="Times New Roman" w:hAnsi="Times New Roman"/>
          <w:i/>
          <w:sz w:val="24"/>
          <w:szCs w:val="24"/>
        </w:rPr>
        <w:t>Định hướng phát triển năng lực:</w:t>
      </w:r>
    </w:p>
    <w:p w:rsidR="00C91D01" w:rsidRPr="00134F7D" w:rsidRDefault="00C91D01" w:rsidP="00C91D01">
      <w:pPr>
        <w:tabs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134F7D">
        <w:rPr>
          <w:rFonts w:ascii="Times New Roman" w:eastAsia="Times New Roman" w:hAnsi="Times New Roman"/>
          <w:bCs/>
          <w:sz w:val="24"/>
          <w:szCs w:val="24"/>
        </w:rPr>
        <w:t>- Năng lực chung: NL tư duy, NL tính toán, NL tự học, NL sử dụng ngôn ngữ, NL làm chủ bản thân, NL hợp tác, NL suy luận.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134F7D">
        <w:rPr>
          <w:rFonts w:ascii="Times New Roman" w:eastAsia="Times New Roman" w:hAnsi="Times New Roman"/>
          <w:sz w:val="24"/>
          <w:szCs w:val="24"/>
        </w:rPr>
        <w:t>- Năng lực chuyên biệt: NL sắp xếp và tìm hệ số, bậc của đa thức một biến. T</w:t>
      </w:r>
      <w:r w:rsidRPr="00134F7D">
        <w:rPr>
          <w:rFonts w:ascii="Times New Roman" w:eastAsia="Times New Roman" w:hAnsi="Times New Roman"/>
          <w:sz w:val="24"/>
          <w:szCs w:val="24"/>
          <w:lang w:val="en-US"/>
        </w:rPr>
        <w:t>ính giá trị của đa thức.</w:t>
      </w:r>
    </w:p>
    <w:p w:rsidR="00C91D01" w:rsidRPr="00134F7D" w:rsidRDefault="00C91D01" w:rsidP="00C91D01">
      <w:pPr>
        <w:tabs>
          <w:tab w:val="left" w:pos="2130"/>
        </w:tabs>
        <w:spacing w:after="0" w:line="240" w:lineRule="auto"/>
        <w:rPr>
          <w:rFonts w:ascii="Times New Roman" w:eastAsia="Times New Roman" w:hAnsi="Times New Roman"/>
          <w:b/>
          <w:iCs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b/>
          <w:bCs/>
          <w:iCs/>
          <w:sz w:val="24"/>
          <w:szCs w:val="24"/>
          <w:lang w:val="nl-NL"/>
        </w:rPr>
        <w:t xml:space="preserve">II. </w:t>
      </w:r>
      <w:r w:rsidRPr="00134F7D">
        <w:rPr>
          <w:rFonts w:ascii="Times New Roman" w:eastAsia="Times New Roman" w:hAnsi="Times New Roman"/>
          <w:b/>
          <w:bCs/>
          <w:iCs/>
          <w:sz w:val="24"/>
          <w:szCs w:val="24"/>
          <w:u w:val="single"/>
          <w:lang w:val="nl-NL"/>
        </w:rPr>
        <w:t>CHUẨN BỊ</w:t>
      </w:r>
      <w:r w:rsidRPr="00134F7D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 xml:space="preserve">: </w:t>
      </w:r>
      <w:r w:rsidRPr="00134F7D">
        <w:rPr>
          <w:rFonts w:ascii="Times New Roman" w:eastAsia="Times New Roman" w:hAnsi="Times New Roman"/>
          <w:b/>
          <w:iCs/>
          <w:sz w:val="24"/>
          <w:szCs w:val="24"/>
          <w:lang w:val="nl-NL"/>
        </w:rPr>
        <w:tab/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 xml:space="preserve">1. </w:t>
      </w:r>
      <w:r w:rsidRPr="00134F7D">
        <w:rPr>
          <w:rFonts w:ascii="Times New Roman" w:eastAsia="Times New Roman" w:hAnsi="Times New Roman"/>
          <w:b/>
          <w:iCs/>
          <w:sz w:val="24"/>
          <w:szCs w:val="24"/>
          <w:lang w:val="nl-NL" w:eastAsia="vi-VN"/>
        </w:rPr>
        <w:t>Giáo viên</w:t>
      </w: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:</w:t>
      </w: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 Thước, phấn màu, sgk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 xml:space="preserve">2. </w:t>
      </w:r>
      <w:r w:rsidRPr="00134F7D">
        <w:rPr>
          <w:rFonts w:ascii="Times New Roman" w:eastAsia="Times New Roman" w:hAnsi="Times New Roman"/>
          <w:b/>
          <w:iCs/>
          <w:sz w:val="24"/>
          <w:szCs w:val="24"/>
          <w:lang w:val="nl-NL" w:eastAsia="vi-VN"/>
        </w:rPr>
        <w:t>Học sinh</w:t>
      </w: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:</w:t>
      </w: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 Thước, sgk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/>
        </w:rPr>
        <w:t>3. Bảng tham chiếu các mức yêu cầu cần đạt của câu hỏi, bài tập kiểm tra, đánh giá</w:t>
      </w:r>
      <w:r w:rsidRPr="00134F7D">
        <w:rPr>
          <w:rFonts w:ascii="Times New Roman" w:eastAsia="Times New Roman" w:hAnsi="Times New Roman"/>
          <w:b/>
          <w:bCs/>
          <w:sz w:val="24"/>
          <w:szCs w:val="24"/>
          <w:lang w:val="nl-NL"/>
        </w:rPr>
        <w:t xml:space="preserve"> 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val="nl-NL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4"/>
        <w:gridCol w:w="1833"/>
        <w:gridCol w:w="1649"/>
        <w:gridCol w:w="2566"/>
        <w:gridCol w:w="1728"/>
      </w:tblGrid>
      <w:tr w:rsidR="00C91D01" w:rsidRPr="00134F7D" w:rsidTr="002D628B">
        <w:tc>
          <w:tcPr>
            <w:tcW w:w="84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  <w:t>Nội dung</w:t>
            </w:r>
          </w:p>
        </w:tc>
        <w:tc>
          <w:tcPr>
            <w:tcW w:w="980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  <w:t>Nhận biết</w:t>
            </w:r>
          </w:p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  <w:t>(M1)</w:t>
            </w:r>
          </w:p>
        </w:tc>
        <w:tc>
          <w:tcPr>
            <w:tcW w:w="88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  <w:t>Thông hiểu</w:t>
            </w:r>
          </w:p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  <w:t>(M2)</w:t>
            </w:r>
          </w:p>
        </w:tc>
        <w:tc>
          <w:tcPr>
            <w:tcW w:w="137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  <w:t>Vận dụng</w:t>
            </w:r>
          </w:p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  <w:t>(M3)</w:t>
            </w:r>
          </w:p>
        </w:tc>
        <w:tc>
          <w:tcPr>
            <w:tcW w:w="925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  <w:t>Vận dụng cao</w:t>
            </w:r>
          </w:p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nl-NL" w:eastAsia="vi-VN"/>
              </w:rPr>
              <w:t>(M4)</w:t>
            </w:r>
          </w:p>
        </w:tc>
      </w:tr>
      <w:tr w:rsidR="00C91D01" w:rsidRPr="00134F7D" w:rsidTr="002D628B">
        <w:tc>
          <w:tcPr>
            <w:tcW w:w="84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34F7D"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Đa thức một biến.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980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Nhận dạng đa thức một biến.</w:t>
            </w:r>
          </w:p>
        </w:tc>
        <w:tc>
          <w:tcPr>
            <w:tcW w:w="88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  <w:lang w:eastAsia="vi-VN"/>
              </w:rPr>
              <w:t xml:space="preserve">Tìm bậc của đa thức </w:t>
            </w:r>
            <w:r w:rsidRPr="00134F7D">
              <w:rPr>
                <w:rFonts w:ascii="Times New Roman" w:hAnsi="Times New Roman"/>
                <w:sz w:val="24"/>
                <w:szCs w:val="24"/>
              </w:rPr>
              <w:t>một biến.</w:t>
            </w:r>
          </w:p>
        </w:tc>
        <w:tc>
          <w:tcPr>
            <w:tcW w:w="137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>Sắp xếp đa thức theo lũy thừa tăng hoặc giảm của biến,.</w:t>
            </w:r>
          </w:p>
        </w:tc>
        <w:tc>
          <w:tcPr>
            <w:tcW w:w="925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  <w:lang w:eastAsia="vi-VN"/>
              </w:rPr>
              <w:t>Viết đa thức.một biến</w:t>
            </w:r>
          </w:p>
        </w:tc>
      </w:tr>
    </w:tbl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vi-VN"/>
        </w:rPr>
      </w:pPr>
      <w:r w:rsidRPr="00134F7D">
        <w:rPr>
          <w:rFonts w:ascii="Times New Roman" w:eastAsia="Times New Roman" w:hAnsi="Times New Roman"/>
          <w:b/>
          <w:bCs/>
          <w:sz w:val="24"/>
          <w:szCs w:val="24"/>
          <w:lang w:val="nl-NL" w:eastAsia="vi-VN"/>
        </w:rPr>
        <w:t>III</w:t>
      </w:r>
      <w:r w:rsidRPr="00134F7D">
        <w:rPr>
          <w:rFonts w:ascii="Times New Roman" w:eastAsia="Times New Roman" w:hAnsi="Times New Roman"/>
          <w:b/>
          <w:bCs/>
          <w:sz w:val="24"/>
          <w:szCs w:val="24"/>
          <w:lang w:eastAsia="vi-VN"/>
        </w:rPr>
        <w:t xml:space="preserve">. </w:t>
      </w:r>
      <w:r w:rsidRPr="00134F7D">
        <w:rPr>
          <w:rFonts w:ascii="Times New Roman" w:eastAsia="Times New Roman" w:hAnsi="Times New Roman"/>
          <w:b/>
          <w:bCs/>
          <w:iCs/>
          <w:sz w:val="24"/>
          <w:szCs w:val="24"/>
          <w:u w:val="single"/>
          <w:lang w:eastAsia="vi-VN"/>
        </w:rPr>
        <w:t>TIẾN TRÌNH TIẾT DẠY: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u w:val="single"/>
        </w:rPr>
      </w:pPr>
      <w:r w:rsidRPr="00134F7D">
        <w:rPr>
          <w:rFonts w:ascii="Times New Roman" w:eastAsia="Times New Roman" w:hAnsi="Times New Roman"/>
          <w:i/>
          <w:sz w:val="24"/>
          <w:szCs w:val="24"/>
          <w:u w:val="single"/>
        </w:rPr>
        <w:t xml:space="preserve">* Kiểm tra bài cũ: </w:t>
      </w:r>
      <w:r w:rsidRPr="00134F7D">
        <w:rPr>
          <w:rFonts w:ascii="Times New Roman" w:eastAsia="Times New Roman" w:hAnsi="Times New Roman"/>
          <w:sz w:val="24"/>
          <w:szCs w:val="24"/>
        </w:rPr>
        <w:t xml:space="preserve"> Không kiểm tra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A. </w:t>
      </w:r>
      <w:r>
        <w:rPr>
          <w:rFonts w:ascii="Times New Roman" w:eastAsia="Times New Roman" w:hAnsi="Times New Roman"/>
          <w:b/>
          <w:sz w:val="24"/>
          <w:szCs w:val="24"/>
          <w:lang w:val="nl-NL"/>
        </w:rPr>
        <w:t>HOẠT ĐỘNG MỞ ĐẦU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/>
        </w:rPr>
        <w:t>Hoạt động 1: Mở đầu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 xml:space="preserve">- Mục tiêu: </w:t>
      </w:r>
      <w:r w:rsidRPr="00134F7D">
        <w:rPr>
          <w:rFonts w:ascii="Times New Roman" w:eastAsia="Times New Roman" w:hAnsi="Times New Roman"/>
          <w:sz w:val="24"/>
          <w:szCs w:val="24"/>
        </w:rPr>
        <w:t xml:space="preserve">Kích thích hs </w:t>
      </w:r>
      <w:r w:rsidRPr="00134F7D">
        <w:rPr>
          <w:rFonts w:ascii="Times New Roman" w:eastAsia="Times New Roman" w:hAnsi="Times New Roman"/>
          <w:sz w:val="24"/>
          <w:szCs w:val="24"/>
          <w:lang w:val="nl-NL"/>
        </w:rPr>
        <w:t>tìm hiểu về</w:t>
      </w:r>
      <w:r w:rsidRPr="00134F7D">
        <w:rPr>
          <w:rFonts w:ascii="Times New Roman" w:eastAsia="Times New Roman" w:hAnsi="Times New Roman"/>
          <w:sz w:val="24"/>
          <w:szCs w:val="24"/>
        </w:rPr>
        <w:t xml:space="preserve"> đa thức </w:t>
      </w:r>
      <w:r w:rsidRPr="00134F7D">
        <w:rPr>
          <w:rFonts w:ascii="Times New Roman" w:eastAsia="Times New Roman" w:hAnsi="Times New Roman"/>
          <w:sz w:val="24"/>
          <w:szCs w:val="24"/>
          <w:lang w:val="nl-NL"/>
        </w:rPr>
        <w:t>một biến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>- Phương pháp/kỹ thuật tổ chức: Đàm thoại. gợi mở, vấn đáp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>- Hình thức tổ chức: Cá nhân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 xml:space="preserve">- Phương tiện: SGK 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>- Sản phẩm: Đa thức một biến…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97"/>
        <w:gridCol w:w="2453"/>
      </w:tblGrid>
      <w:tr w:rsidR="00C91D01" w:rsidRPr="00134F7D" w:rsidTr="002D628B">
        <w:tc>
          <w:tcPr>
            <w:tcW w:w="3688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val="en-US" w:eastAsia="vi-VN"/>
              </w:rPr>
              <w:t>H</w:t>
            </w: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oạt động của GV</w:t>
            </w:r>
          </w:p>
        </w:tc>
        <w:tc>
          <w:tcPr>
            <w:tcW w:w="131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 w:eastAsia="vi-VN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H</w:t>
            </w: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val="en-US" w:eastAsia="vi-VN"/>
              </w:rPr>
              <w:t>Đ của HS</w:t>
            </w:r>
          </w:p>
        </w:tc>
      </w:tr>
      <w:tr w:rsidR="00C91D01" w:rsidRPr="00134F7D" w:rsidTr="002D628B">
        <w:tc>
          <w:tcPr>
            <w:tcW w:w="3688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Cho hai đa thức A = 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2y + xy + 1 và B = 5y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4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3y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+y+ </w:t>
            </w:r>
            <w:r w:rsidRPr="00134F7D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22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7pt" o:ole="">
                  <v:imagedata r:id="rId5" o:title=""/>
                </v:shape>
                <o:OLEObject Type="Embed" ProgID="Equation.DSMT4" ShapeID="_x0000_i1025" DrawAspect="Content" ObjectID="_1675365376" r:id="rId6"/>
              </w:objec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?: Tìm xem mỗi đa thức trên có mấy biến?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: Bài hôm nay ta sẽ tìm hiểu về đa thức 1 biến như đa thức B.</w:t>
            </w:r>
          </w:p>
        </w:tc>
        <w:tc>
          <w:tcPr>
            <w:tcW w:w="1312" w:type="pct"/>
            <w:shd w:val="clear" w:color="auto" w:fill="auto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Đa thức A có 2 biến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Đa thức B có 1 biến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</w:tc>
      </w:tr>
    </w:tbl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/>
        </w:rPr>
        <w:t>B. HÌNH THÀNH KIẾN THỨC</w:t>
      </w:r>
      <w:r w:rsidRPr="00134F7D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C91D01" w:rsidRPr="00134F7D" w:rsidRDefault="00C91D01" w:rsidP="00C91D01">
      <w:pPr>
        <w:spacing w:after="0" w:line="240" w:lineRule="auto"/>
        <w:ind w:left="360"/>
        <w:rPr>
          <w:rFonts w:ascii="Times New Roman" w:eastAsia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82"/>
        <w:gridCol w:w="411"/>
        <w:gridCol w:w="754"/>
        <w:gridCol w:w="3003"/>
      </w:tblGrid>
      <w:tr w:rsidR="00C91D01" w:rsidRPr="00134F7D" w:rsidTr="002D628B">
        <w:tc>
          <w:tcPr>
            <w:tcW w:w="3394" w:type="pct"/>
            <w:gridSpan w:val="3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HOẠT ĐỘNG CỦA GV VÀ HS</w:t>
            </w:r>
          </w:p>
        </w:tc>
        <w:tc>
          <w:tcPr>
            <w:tcW w:w="1606" w:type="pct"/>
          </w:tcPr>
          <w:p w:rsidR="00C91D01" w:rsidRPr="00134F7D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NỘI DUNG</w:t>
            </w:r>
          </w:p>
        </w:tc>
      </w:tr>
      <w:tr w:rsidR="00C91D01" w:rsidRPr="00134F7D" w:rsidTr="002D628B">
        <w:tc>
          <w:tcPr>
            <w:tcW w:w="5000" w:type="pct"/>
            <w:gridSpan w:val="4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</w:pPr>
            <w:r w:rsidRPr="00134F7D">
              <w:rPr>
                <w:rFonts w:ascii="Times New Roman" w:hAnsi="Times New Roman"/>
                <w:b/>
                <w:sz w:val="24"/>
                <w:szCs w:val="24"/>
              </w:rPr>
              <w:t xml:space="preserve">Hoạt động 2: </w:t>
            </w: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Đa thức một biến</w:t>
            </w: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 xml:space="preserve">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 xml:space="preserve">- Mục tiêu: Nhận biết đa thức một biến, tính giá trị và tìm bậc của đa thức một biến.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Phương pháp/kỹ thuật tổ chức: Đàm thoại. gợi mở, vấn đáp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Hình thức tổ chức: Cá nhân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- Phương tiện: SGK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 xml:space="preserve">- Sản phẩm: khái niệm đa thức một biến , tính được giá trị và tìm bậc của đa thức một biến. </w:t>
            </w:r>
          </w:p>
        </w:tc>
      </w:tr>
      <w:tr w:rsidR="00C91D01" w:rsidRPr="00134F7D" w:rsidTr="002D628B">
        <w:tc>
          <w:tcPr>
            <w:tcW w:w="2771" w:type="pct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hAnsi="Times New Roman"/>
                <w:sz w:val="24"/>
                <w:szCs w:val="24"/>
                <w:lang w:val="nl-NL" w:eastAsia="vi-VN"/>
              </w:rPr>
              <w:t>GV chuyển giao nhiệm vụ học tập: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lastRenderedPageBreak/>
              <w:t xml:space="preserve">GV: Qua BT bạn đã làm hãy cho biết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thế nào là đa thức một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biến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?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: Giới thiệu cách viết đa thức của biến x, biến y, …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 (giới thiệu) : A là đa thức của biến y ký hiệu là A(y)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 : Để chỉ rõ B là đa thức của biến x, ta viết thế nào ?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 (lưu ý HS) : viết biến số của đa thức trong ngoặc đơn. Khi đó, giá trị của đa thức A(y) tại y =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1 được ký hiệu A (-1).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:  Hãy tính A (-1)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: Cho HS làm 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bdr w:val="single" w:sz="4" w:space="0" w:color="auto" w:frame="1"/>
                <w:lang w:eastAsia="vi-VN"/>
              </w:rPr>
              <w:t>?1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,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bdr w:val="single" w:sz="4" w:space="0" w:color="auto" w:frame="1"/>
                <w:lang w:eastAsia="vi-VN"/>
              </w:rPr>
              <w:t>?2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b/>
                <w:sz w:val="24"/>
                <w:szCs w:val="24"/>
              </w:rPr>
              <w:t xml:space="preserve">* </w:t>
            </w:r>
            <w:r w:rsidRPr="00134F7D">
              <w:rPr>
                <w:rFonts w:ascii="Times New Roman" w:hAnsi="Times New Roman"/>
                <w:sz w:val="24"/>
                <w:szCs w:val="24"/>
              </w:rPr>
              <w:t>HS trả lời, GV nhận xét đánh giá câu trả lời.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 xml:space="preserve">* GV chốt kiến thức.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iới thiệu bậc của đa thức một biến</w:t>
            </w:r>
          </w:p>
        </w:tc>
        <w:tc>
          <w:tcPr>
            <w:tcW w:w="2229" w:type="pct"/>
            <w:gridSpan w:val="3"/>
          </w:tcPr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vi-VN"/>
              </w:rPr>
              <w:lastRenderedPageBreak/>
              <w:t xml:space="preserve">1. </w:t>
            </w:r>
            <w:r w:rsidRPr="00134F7D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u w:val="single"/>
                <w:lang w:eastAsia="vi-VN"/>
              </w:rPr>
              <w:t>Đa thức một biến</w:t>
            </w:r>
            <w:r w:rsidRPr="00134F7D">
              <w:rPr>
                <w:rFonts w:ascii="Times New Roman" w:eastAsia="Times New Roman" w:hAnsi="Times New Roman"/>
                <w:i/>
                <w:sz w:val="24"/>
                <w:szCs w:val="24"/>
                <w:lang w:eastAsia="vi-VN"/>
              </w:rPr>
              <w:t xml:space="preserve"> :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lastRenderedPageBreak/>
              <w:t>* Đa thức một biến là tổng của những đơn thức có cùng một biến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u w:val="single"/>
                <w:lang w:eastAsia="vi-VN"/>
              </w:rPr>
              <w:t>VD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: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A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fr-FR"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=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fr-FR"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5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7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8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+ 2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3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- 4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5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+</w:t>
            </w:r>
            <w:r w:rsidRPr="00134F7D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240" w:dyaOrig="620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675365377" r:id="rId8"/>
              </w:objec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Là đa thức một biến x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B = 5y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4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3y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+y+ </w:t>
            </w:r>
            <w:r w:rsidRPr="00134F7D">
              <w:rPr>
                <w:rFonts w:ascii="Times New Roman" w:eastAsia="Times New Roman" w:hAnsi="Times New Roman"/>
                <w:position w:val="-20"/>
                <w:sz w:val="24"/>
                <w:szCs w:val="24"/>
                <w:lang w:val="en-US"/>
              </w:rPr>
              <w:object w:dxaOrig="220" w:dyaOrig="540">
                <v:shape id="_x0000_i1027" type="#_x0000_t75" style="width:11.25pt;height:27pt" o:ole="">
                  <v:imagedata r:id="rId5" o:title=""/>
                </v:shape>
                <o:OLEObject Type="Embed" ProgID="Equation.DSMT4" ShapeID="_x0000_i1027" DrawAspect="Content" ObjectID="_1675365378" r:id="rId9"/>
              </w:objec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là đa thức một biến y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Mỗi số được coi là một đa thức một biến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es-ES"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es-ES" w:eastAsia="vi-VN"/>
              </w:rPr>
              <w:t>Ký hiệu : A (y) ; B(x) ...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Bậc của đa thức một biến (khác đa thức không, đã thu gọn) là số mũ lớn nhất của biến trong đa thức đó</w:t>
            </w:r>
          </w:p>
        </w:tc>
      </w:tr>
      <w:tr w:rsidR="00C91D01" w:rsidRPr="00134F7D" w:rsidTr="002D628B">
        <w:tc>
          <w:tcPr>
            <w:tcW w:w="5000" w:type="pct"/>
            <w:gridSpan w:val="4"/>
          </w:tcPr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lastRenderedPageBreak/>
              <w:t>- Hoạt động 3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: </w:t>
            </w:r>
            <w:r w:rsidRPr="00134F7D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Sắp xếp một đa thức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 xml:space="preserve">- Mục tiêu: HS sắp xếp được đa thức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Phương pháp/kỹ thuật tổ chức: Đàm thoại. gợi mở, vấn đáp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Hình thức tổ chức: Cá nhân, nhóm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- Phương tiện: SGK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>- Sản phẩm: Sắp xếp được đa thức theo yêu cầu</w:t>
            </w:r>
          </w:p>
        </w:tc>
      </w:tr>
      <w:tr w:rsidR="00C91D01" w:rsidRPr="00134F7D" w:rsidTr="002D628B">
        <w:tc>
          <w:tcPr>
            <w:tcW w:w="2991" w:type="pct"/>
            <w:gridSpan w:val="2"/>
          </w:tcPr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hAnsi="Times New Roman"/>
                <w:sz w:val="24"/>
                <w:szCs w:val="24"/>
                <w:lang w:val="nl-NL" w:eastAsia="vi-VN"/>
              </w:rPr>
              <w:t>GV chuyển giao nhiệm vụ học tập: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: yêu cầu các nhóm HS tự đọc SGK, rồi trả lời câu hỏi sau :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Để sắp xếp các hạng tử của một đa thức, trước hết ta thường phải làm gì ?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Có mấy cách sắp xếp các hạng tử của đa thức ? Nêu cụ thể.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: (Lưu ý HS) Để sắp xếp các hạng tử của một đa thức, trước hết ta phải thu gọn đa thức đó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:Cho HS làm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bdr w:val="single" w:sz="4" w:space="0" w:color="auto" w:frame="1"/>
                <w:lang w:eastAsia="vi-VN"/>
              </w:rPr>
              <w:t>?3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: yêu cầu HS làm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bdr w:val="single" w:sz="4" w:space="0" w:color="auto" w:frame="1"/>
                <w:lang w:eastAsia="vi-VN"/>
              </w:rPr>
              <w:t>?4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 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3 HS lên bảng thực hiện ?3, ?4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 xml:space="preserve">GV nhận xét, đánh giá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vi-VN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 xml:space="preserve">* GV chốt kiến thức.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Nêu nhận xét và chú ý SGK</w:t>
            </w:r>
          </w:p>
        </w:tc>
        <w:tc>
          <w:tcPr>
            <w:tcW w:w="2009" w:type="pct"/>
            <w:gridSpan w:val="2"/>
          </w:tcPr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vi-VN"/>
              </w:rPr>
              <w:t xml:space="preserve">2. </w:t>
            </w:r>
            <w:r w:rsidRPr="00134F7D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u w:val="single"/>
                <w:lang w:eastAsia="vi-VN"/>
              </w:rPr>
              <w:t>Sắp xếp một đa thức</w:t>
            </w:r>
            <w:r w:rsidRPr="00134F7D">
              <w:rPr>
                <w:rFonts w:ascii="Times New Roman" w:eastAsia="Times New Roman" w:hAnsi="Times New Roman"/>
                <w:i/>
                <w:sz w:val="24"/>
                <w:szCs w:val="24"/>
                <w:lang w:eastAsia="vi-VN"/>
              </w:rPr>
              <w:t>: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Ta thường sắp xếp các hạng tử của đa thức theo lũy thừa tăng hay giảm của biến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bdr w:val="single" w:sz="4" w:space="0" w:color="auto" w:frame="1"/>
                <w:lang w:eastAsia="vi-VN"/>
              </w:rPr>
              <w:t>?3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 Sắp xếp các hạng tử của đa thức B(x)theo luỹ thừa tăng dần của biến.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B(x) = </w:t>
            </w:r>
            <w:r w:rsidRPr="00134F7D">
              <w:rPr>
                <w:rFonts w:ascii="Times New Roman" w:eastAsia="Times New Roman" w:hAnsi="Times New Roman"/>
                <w:position w:val="-20"/>
                <w:sz w:val="24"/>
                <w:szCs w:val="24"/>
                <w:lang w:val="en-US"/>
              </w:rPr>
              <w:object w:dxaOrig="220" w:dyaOrig="540">
                <v:shape id="_x0000_i1028" type="#_x0000_t75" style="width:11.25pt;height:27pt" o:ole="">
                  <v:imagedata r:id="rId5" o:title=""/>
                </v:shape>
                <o:OLEObject Type="Embed" ProgID="Equation.DSMT4" ShapeID="_x0000_i1028" DrawAspect="Content" ObjectID="_1675365379" r:id="rId10"/>
              </w:objec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3x+7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3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+6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5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bdr w:val="single" w:sz="4" w:space="0" w:color="auto" w:frame="1"/>
                <w:lang w:eastAsia="vi-VN"/>
              </w:rPr>
              <w:t>?4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 Sắp xếp các hạng tử của đa thức theo luỹ thừa giảm dần của biến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Q(x) = 5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2x+1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R(x) =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+2x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10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u w:val="single"/>
                <w:lang w:eastAsia="vi-VN"/>
              </w:rPr>
              <w:t>Nhận xét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:Mọi đa thức bậc 2 của biến x, sau khi đã sắp xếp  các hạng tử của chúng theo lũy thừa giảm của biến, đều có dạng :a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+ bx  + c</w:t>
            </w:r>
          </w:p>
          <w:p w:rsidR="00C91D01" w:rsidRPr="00134F7D" w:rsidRDefault="00C91D01" w:rsidP="002D628B">
            <w:pPr>
              <w:tabs>
                <w:tab w:val="left" w:pos="720"/>
                <w:tab w:val="center" w:pos="4320"/>
                <w:tab w:val="right" w:pos="864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</w:rPr>
              <w:t xml:space="preserve">Trong đó a, b, c là các số cho trước và a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B9"/>
            </w:r>
            <w:r w:rsidRPr="00134F7D">
              <w:rPr>
                <w:rFonts w:ascii="Times New Roman" w:eastAsia="Times New Roman" w:hAnsi="Times New Roman"/>
                <w:sz w:val="24"/>
                <w:szCs w:val="24"/>
              </w:rPr>
              <w:t xml:space="preserve"> 0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u w:val="single"/>
                <w:lang w:eastAsia="vi-VN"/>
              </w:rPr>
              <w:t>Chú ý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: (SGK)</w:t>
            </w:r>
          </w:p>
        </w:tc>
      </w:tr>
      <w:tr w:rsidR="00C91D01" w:rsidRPr="00134F7D" w:rsidTr="002D628B">
        <w:tc>
          <w:tcPr>
            <w:tcW w:w="5000" w:type="pct"/>
            <w:gridSpan w:val="4"/>
          </w:tcPr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- Hoạt động 4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:</w:t>
            </w:r>
            <w:r w:rsidRPr="00134F7D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vi-VN"/>
              </w:rPr>
              <w:t xml:space="preserve"> Hệ số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- 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>- Mục tiêu: HS xác định được các hệ số trong đa thức.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Phương pháp/kỹ thuật tổ chức: Đàm thoại. gợi mở, vấn đáp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Hình thức tổ chức: Cá nhân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- Phương tiện: SGK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lastRenderedPageBreak/>
              <w:t>- Sản phẩm: Xác định được hệ số cao nhất, hệ số tự do</w:t>
            </w:r>
          </w:p>
        </w:tc>
      </w:tr>
      <w:tr w:rsidR="00C91D01" w:rsidRPr="00134F7D" w:rsidTr="002D628B">
        <w:tc>
          <w:tcPr>
            <w:tcW w:w="2991" w:type="pct"/>
            <w:gridSpan w:val="2"/>
          </w:tcPr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hAnsi="Times New Roman"/>
                <w:sz w:val="24"/>
                <w:szCs w:val="24"/>
                <w:lang w:val="nl-NL" w:eastAsia="vi-VN"/>
              </w:rPr>
              <w:lastRenderedPageBreak/>
              <w:t>GV chuyển giao nhiệm vụ học tập: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GV: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Nêu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VD về đa thức một biến dạng thu gọn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Yêu cầu HS tìm các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hệ số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của đa thức.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34F7D">
              <w:rPr>
                <w:rFonts w:ascii="Times New Roman" w:hAnsi="Times New Roman"/>
                <w:b/>
                <w:sz w:val="24"/>
                <w:szCs w:val="24"/>
              </w:rPr>
              <w:t xml:space="preserve">* </w:t>
            </w:r>
            <w:r w:rsidRPr="00134F7D">
              <w:rPr>
                <w:rFonts w:ascii="Times New Roman" w:hAnsi="Times New Roman"/>
                <w:sz w:val="24"/>
                <w:szCs w:val="24"/>
              </w:rPr>
              <w:t xml:space="preserve">HS trả lời, GV nhận xét đánh giá 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u w:val="single"/>
                <w:lang w:eastAsia="vi-VN"/>
              </w:rPr>
            </w:pPr>
            <w:r w:rsidRPr="00134F7D">
              <w:rPr>
                <w:rFonts w:ascii="Times New Roman" w:hAnsi="Times New Roman"/>
                <w:sz w:val="24"/>
                <w:szCs w:val="24"/>
              </w:rPr>
              <w:t>* GV chốt kiến thức. Giới thiệu hệ số cao nhất và hệ số tự do.</w:t>
            </w:r>
          </w:p>
        </w:tc>
        <w:tc>
          <w:tcPr>
            <w:tcW w:w="2009" w:type="pct"/>
            <w:gridSpan w:val="2"/>
          </w:tcPr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vi-VN"/>
              </w:rPr>
              <w:t xml:space="preserve">3 . </w:t>
            </w:r>
            <w:r w:rsidRPr="00134F7D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u w:val="single"/>
                <w:lang w:eastAsia="vi-VN"/>
              </w:rPr>
              <w:t>Hệ số: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Xét đa thức :P(x) = 6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7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+ 7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5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3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8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+ </w:t>
            </w:r>
            <w:r w:rsidRPr="00134F7D">
              <w:rPr>
                <w:rFonts w:ascii="Times New Roman" w:eastAsia="Times New Roman" w:hAnsi="Times New Roman"/>
                <w:position w:val="-20"/>
                <w:sz w:val="24"/>
                <w:szCs w:val="24"/>
                <w:lang w:val="en-US"/>
              </w:rPr>
              <w:object w:dxaOrig="220" w:dyaOrig="540">
                <v:shape id="_x0000_i1029" type="#_x0000_t75" style="width:11.25pt;height:27pt" o:ole="">
                  <v:imagedata r:id="rId5" o:title=""/>
                </v:shape>
                <o:OLEObject Type="Embed" ProgID="Equation.DSMT4" ShapeID="_x0000_i1029" DrawAspect="Content" ObjectID="_1675365380" r:id="rId11"/>
              </w:objec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+x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3x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vi-VN"/>
              </w:rPr>
              <w:t>8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là hạng tử có bậc cao nhất nên bậc của đa thức là 8, -3 là hệ số của hạng tử có bậc cao nhất nên</w:t>
            </w:r>
          </w:p>
          <w:p w:rsidR="00C91D01" w:rsidRPr="00134F7D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-3 gọi là hệ số cao nhất, </w:t>
            </w:r>
            <w:r w:rsidRPr="00134F7D">
              <w:rPr>
                <w:rFonts w:ascii="Times New Roman" w:eastAsia="Times New Roman" w:hAnsi="Times New Roman"/>
                <w:position w:val="-20"/>
                <w:sz w:val="24"/>
                <w:szCs w:val="24"/>
                <w:lang w:val="en-US"/>
              </w:rPr>
              <w:object w:dxaOrig="220" w:dyaOrig="540">
                <v:shape id="_x0000_i1030" type="#_x0000_t75" style="width:11.25pt;height:27pt" o:ole="">
                  <v:imagedata r:id="rId5" o:title=""/>
                </v:shape>
                <o:OLEObject Type="Embed" ProgID="Equation.DSMT4" ShapeID="_x0000_i1030" DrawAspect="Content" ObjectID="_1675365381" r:id="rId12"/>
              </w:objec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là hệ số của luỹ thừa bậc 0 (còn gọi là hệ số tự do)</w:t>
            </w:r>
          </w:p>
          <w:p w:rsidR="00C91D01" w:rsidRPr="00134F7D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vi-VN"/>
              </w:rPr>
            </w:pP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u w:val="single"/>
                <w:lang w:eastAsia="vi-VN"/>
              </w:rPr>
              <w:t>Chú ý</w:t>
            </w:r>
            <w:r w:rsidRPr="00134F7D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: (SGK)</w:t>
            </w:r>
          </w:p>
        </w:tc>
      </w:tr>
    </w:tbl>
    <w:p w:rsidR="00C91D01" w:rsidRPr="00134F7D" w:rsidRDefault="00C91D01" w:rsidP="00C91D01">
      <w:pPr>
        <w:tabs>
          <w:tab w:val="left" w:pos="7500"/>
        </w:tabs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 xml:space="preserve">C. LUYỆN TẬP </w:t>
      </w:r>
      <w:bookmarkStart w:id="0" w:name="_GoBack"/>
      <w:bookmarkEnd w:id="0"/>
    </w:p>
    <w:p w:rsidR="00C91D01" w:rsidRPr="00134F7D" w:rsidRDefault="00C91D01" w:rsidP="00C91D01">
      <w:pPr>
        <w:spacing w:after="0" w:line="240" w:lineRule="auto"/>
        <w:ind w:left="360"/>
        <w:rPr>
          <w:rFonts w:ascii="Times New Roman" w:eastAsia="Times New Roman" w:hAnsi="Times New Roman"/>
          <w:b/>
          <w:sz w:val="24"/>
          <w:szCs w:val="24"/>
          <w:u w:val="single"/>
          <w:lang w:val="nl-NL" w:eastAsia="vi-VN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Hoạt động 5: Bài tập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>- Mục tiêu: Củng cố cách thu gọn, sắp xếp, tìm bậc và hệ số của đa thức một biến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>- Phương pháp/kỹ thuật tổ chức: Đàm thoại. gợi mở, vấn đáp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>- Hình thức tổ chức: Cá nhân, nhóm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 xml:space="preserve">- Phương tiện: SGK 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>- Sản phẩm: Bài 39, 43 /43 sgk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5"/>
        <w:gridCol w:w="4675"/>
      </w:tblGrid>
      <w:tr w:rsidR="00C91D01" w:rsidRPr="00422AEF" w:rsidTr="002D628B">
        <w:tc>
          <w:tcPr>
            <w:tcW w:w="2500" w:type="pct"/>
            <w:shd w:val="clear" w:color="auto" w:fill="auto"/>
          </w:tcPr>
          <w:p w:rsidR="00C91D01" w:rsidRPr="00422AEF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422AEF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HOẠT ĐỘNG CỦA GV VÀ HS</w:t>
            </w:r>
          </w:p>
        </w:tc>
        <w:tc>
          <w:tcPr>
            <w:tcW w:w="2500" w:type="pct"/>
            <w:shd w:val="clear" w:color="auto" w:fill="auto"/>
          </w:tcPr>
          <w:p w:rsidR="00C91D01" w:rsidRPr="00422AEF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422AEF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NỘI DUNG</w:t>
            </w:r>
          </w:p>
        </w:tc>
      </w:tr>
      <w:tr w:rsidR="00C91D01" w:rsidRPr="00422AEF" w:rsidTr="002D628B">
        <w:tc>
          <w:tcPr>
            <w:tcW w:w="2500" w:type="pct"/>
            <w:shd w:val="clear" w:color="auto" w:fill="auto"/>
          </w:tcPr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 chuyển giao nhiệm vụ học tập: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- Làm 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BT 39/ 43 (SGK)     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1 HS lên bảng thu gọn và sắp xếp đa thức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1 HS đứng tại chỗ trả lời câu b.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 nhận xét, đánh giá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  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- L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àm BT 43 (SGK)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Chia nhóm làm bài 43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  <w:t xml:space="preserve"> trong 3 phút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HS thảo luận 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  <w:t>nhóm, thu gọn, tìm bậc của mỗi đa thức, ghi kết quả vào bảng nhóm.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  <w:t>GV thu kết quả, nhận xét, đánh giá, chốt đáp án</w:t>
            </w:r>
          </w:p>
        </w:tc>
        <w:tc>
          <w:tcPr>
            <w:tcW w:w="2500" w:type="pct"/>
            <w:shd w:val="clear" w:color="auto" w:fill="auto"/>
          </w:tcPr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  <w:t>Bài 39/43 sgk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a) P(x) = 2 + 5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– 3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3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+ 4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– 2x – 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3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+ 6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5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P(x) = 6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5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– 4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3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+ 9x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 – 2x + 2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b) Các hệ số khác 0 là: 6 ; -4 ; 9 . -2; 2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  <w:t>Bài 43/43 sgk</w:t>
            </w:r>
          </w:p>
          <w:p w:rsidR="00C91D01" w:rsidRPr="00422AEF" w:rsidRDefault="00C91D01" w:rsidP="00C91D01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Bậc 5</w:t>
            </w:r>
          </w:p>
          <w:p w:rsidR="00C91D01" w:rsidRPr="00422AEF" w:rsidRDefault="00C91D01" w:rsidP="00C91D01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Bậc 1</w:t>
            </w:r>
          </w:p>
          <w:p w:rsidR="00C91D01" w:rsidRPr="00422AEF" w:rsidRDefault="00C91D01" w:rsidP="00C91D01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Bậc 3</w:t>
            </w:r>
          </w:p>
          <w:p w:rsidR="00C91D01" w:rsidRPr="00422AEF" w:rsidRDefault="00C91D01" w:rsidP="00C91D01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Bậc 0</w:t>
            </w:r>
          </w:p>
        </w:tc>
      </w:tr>
    </w:tbl>
    <w:p w:rsidR="00C91D01" w:rsidRPr="00134F7D" w:rsidRDefault="00C91D01" w:rsidP="00C91D01">
      <w:pPr>
        <w:tabs>
          <w:tab w:val="left" w:pos="7500"/>
        </w:tabs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 xml:space="preserve">D. </w:t>
      </w:r>
      <w:r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VẬN DỤNG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bCs/>
          <w:iCs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b/>
          <w:sz w:val="24"/>
          <w:szCs w:val="24"/>
          <w:u w:val="single"/>
          <w:lang w:val="nl-NL" w:eastAsia="vi-VN"/>
        </w:rPr>
        <w:t>Hoạt động 6:</w:t>
      </w:r>
      <w:r w:rsidRPr="00134F7D">
        <w:rPr>
          <w:rFonts w:ascii="Times New Roman" w:eastAsia="Times New Roman" w:hAnsi="Times New Roman"/>
          <w:b/>
          <w:bCs/>
          <w:iCs/>
          <w:sz w:val="24"/>
          <w:szCs w:val="24"/>
          <w:lang w:val="nl-NL" w:eastAsia="vi-VN"/>
        </w:rPr>
        <w:t xml:space="preserve"> </w:t>
      </w:r>
      <w:r w:rsidRPr="00134F7D">
        <w:rPr>
          <w:rFonts w:ascii="Times New Roman" w:eastAsia="Times New Roman" w:hAnsi="Times New Roman"/>
          <w:bCs/>
          <w:iCs/>
          <w:sz w:val="24"/>
          <w:szCs w:val="24"/>
          <w:lang w:val="nl-NL" w:eastAsia="vi-VN"/>
        </w:rPr>
        <w:t xml:space="preserve"> Tổ chức trò chơi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>- Mục tiêu: Rèn kỹ năng viết đa thức một biến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>- Phương pháp/kỹ thuật tổ chức: Đàm thoại. gợi mở, vấn đáp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>- Hình thức tổ chức: Cá nhân, nhóm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134F7D">
        <w:rPr>
          <w:rFonts w:ascii="Times New Roman" w:eastAsia="Times New Roman" w:hAnsi="Times New Roman"/>
          <w:sz w:val="24"/>
          <w:szCs w:val="24"/>
          <w:lang w:val="nl-NL"/>
        </w:rPr>
        <w:t xml:space="preserve">- Phương tiện: SGK, thước mét, máy tính 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>- Sản phẩm: Viết được đa thức một biế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3"/>
        <w:gridCol w:w="4677"/>
      </w:tblGrid>
      <w:tr w:rsidR="00C91D01" w:rsidRPr="00422AEF" w:rsidTr="002D628B">
        <w:tc>
          <w:tcPr>
            <w:tcW w:w="5076" w:type="dxa"/>
            <w:shd w:val="clear" w:color="auto" w:fill="auto"/>
          </w:tcPr>
          <w:p w:rsidR="00C91D01" w:rsidRPr="00422AEF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</w:pPr>
            <w:r w:rsidRPr="00422AEF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HOẠT ĐỘNG CỦA GV</w:t>
            </w:r>
          </w:p>
        </w:tc>
        <w:tc>
          <w:tcPr>
            <w:tcW w:w="5076" w:type="dxa"/>
            <w:shd w:val="clear" w:color="auto" w:fill="auto"/>
          </w:tcPr>
          <w:p w:rsidR="00C91D01" w:rsidRPr="00422AEF" w:rsidRDefault="00C91D0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422AEF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HOẠT ĐỘNG CỦA HS</w:t>
            </w:r>
          </w:p>
        </w:tc>
      </w:tr>
      <w:tr w:rsidR="00C91D01" w:rsidRPr="00422AEF" w:rsidTr="002D628B">
        <w:tc>
          <w:tcPr>
            <w:tcW w:w="5076" w:type="dxa"/>
            <w:shd w:val="clear" w:color="auto" w:fill="auto"/>
          </w:tcPr>
          <w:p w:rsidR="00C91D01" w:rsidRPr="00422AEF" w:rsidRDefault="00C91D01" w:rsidP="002D628B">
            <w:pPr>
              <w:keepNext/>
              <w:spacing w:after="0" w:line="240" w:lineRule="auto"/>
              <w:jc w:val="both"/>
              <w:outlineLvl w:val="2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 xml:space="preserve">Trò chơi : “Thi về đích nhanh nhất”.   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</w:rPr>
              <w:t>Nội dung : Thi viết nhanh các đa thức một biến có bậc bằng số người của nhóm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</w:rPr>
              <w:t>Luật chơi : Cử hai nhóm, mỗi nhóm 4 người viết trên một bảng phụ. Mỗi nhóm chỉ có 1 viên phấn chuyền tay nhau viết, mỗi người viết một đa thức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Trong ba phút, nhóm nào viết được đúng nhiều đa thức hơn là về đích trước.</w:t>
            </w:r>
          </w:p>
        </w:tc>
        <w:tc>
          <w:tcPr>
            <w:tcW w:w="5076" w:type="dxa"/>
            <w:shd w:val="clear" w:color="auto" w:fill="auto"/>
          </w:tcPr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</w:rPr>
              <w:t xml:space="preserve">- Đọc nội dung trò chơi “thi về đích nhanh”. 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Hai nhóm, mỗi nhóm cử 4 HS 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Nghe GV phổ biến luật chơi</w:t>
            </w:r>
          </w:p>
          <w:p w:rsidR="00C91D01" w:rsidRPr="00422AEF" w:rsidRDefault="00C91D0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422AE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Hai nhóm hoạt động trong vòng ba phút trên hai bảng phụ</w:t>
            </w:r>
          </w:p>
          <w:p w:rsidR="00C91D01" w:rsidRPr="00422AEF" w:rsidRDefault="00C91D0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</w:tc>
      </w:tr>
    </w:tbl>
    <w:p w:rsidR="00C91D01" w:rsidRPr="00134F7D" w:rsidRDefault="00C91D01" w:rsidP="00C91D01">
      <w:pPr>
        <w:tabs>
          <w:tab w:val="left" w:pos="7500"/>
        </w:tabs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E. HƯỚNG DẪN HỌC Ở NHÀ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134F7D">
        <w:rPr>
          <w:rFonts w:ascii="Times New Roman" w:eastAsia="Times New Roman" w:hAnsi="Times New Roman"/>
          <w:bCs/>
          <w:sz w:val="24"/>
          <w:szCs w:val="24"/>
          <w:lang w:eastAsia="vi-VN"/>
        </w:rPr>
        <w:t xml:space="preserve">- </w:t>
      </w:r>
      <w:r w:rsidRPr="00134F7D">
        <w:rPr>
          <w:rFonts w:ascii="Times New Roman" w:eastAsia="Times New Roman" w:hAnsi="Times New Roman"/>
          <w:sz w:val="24"/>
          <w:szCs w:val="24"/>
          <w:lang w:eastAsia="vi-VN"/>
        </w:rPr>
        <w:t>Xem lại cách sắp xếp, ký hiệu đa thức. Cách tìm bậc và hệ số của đa thức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eastAsia="vi-VN"/>
        </w:rPr>
        <w:t>- BTVN : 40, 41, 42/43 (SGK); 34 ; 35 ; 36 ; 37 /14 (SBT)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eastAsia="vi-VN"/>
        </w:rPr>
        <w:t>- Xem trước nội dung bài học “Cộng trừ đa thức một biến”</w:t>
      </w:r>
    </w:p>
    <w:p w:rsidR="00C91D01" w:rsidRPr="00134F7D" w:rsidRDefault="00C91D01" w:rsidP="00C91D01">
      <w:pPr>
        <w:tabs>
          <w:tab w:val="left" w:pos="7500"/>
        </w:tabs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* CÂU HỎI, BÀI TẬP KIỂM TRA, ĐÁNH GIÁ NĂNG LỰC HỌC SINH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Câu 1: </w:t>
      </w:r>
      <w:r w:rsidRPr="00134F7D">
        <w:rPr>
          <w:rFonts w:ascii="Times New Roman" w:eastAsia="Times New Roman" w:hAnsi="Times New Roman"/>
          <w:sz w:val="24"/>
          <w:szCs w:val="24"/>
          <w:lang w:eastAsia="vi-VN"/>
        </w:rPr>
        <w:t>Nêu định nghĩa đa thức một biến và bậc của nó</w:t>
      </w: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 (M1)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Câu 2: </w:t>
      </w:r>
      <w:r w:rsidRPr="00134F7D">
        <w:rPr>
          <w:rFonts w:ascii="Times New Roman" w:eastAsia="Times New Roman" w:hAnsi="Times New Roman"/>
          <w:sz w:val="24"/>
          <w:szCs w:val="24"/>
          <w:lang w:eastAsia="vi-VN"/>
        </w:rPr>
        <w:t>BT 39/ 43 (SGK)        (M3)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>Câu 3: Bài 43,43(SGK) (M3)</w:t>
      </w:r>
    </w:p>
    <w:p w:rsidR="00C91D01" w:rsidRPr="00134F7D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134F7D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Câu 4: </w:t>
      </w:r>
      <w:r w:rsidRPr="00134F7D">
        <w:rPr>
          <w:rFonts w:ascii="Times New Roman" w:eastAsia="Times New Roman" w:hAnsi="Times New Roman"/>
          <w:sz w:val="24"/>
          <w:szCs w:val="24"/>
        </w:rPr>
        <w:t>Trò chơi : “Thi về đích nhanh nhất”.   (M</w:t>
      </w:r>
      <w:r w:rsidRPr="00134F7D">
        <w:rPr>
          <w:rFonts w:ascii="Times New Roman" w:eastAsia="Times New Roman" w:hAnsi="Times New Roman"/>
          <w:sz w:val="24"/>
          <w:szCs w:val="24"/>
          <w:lang w:val="nl-NL"/>
        </w:rPr>
        <w:t>4</w:t>
      </w:r>
      <w:r w:rsidRPr="00134F7D">
        <w:rPr>
          <w:rFonts w:ascii="Times New Roman" w:eastAsia="Times New Roman" w:hAnsi="Times New Roman"/>
          <w:sz w:val="24"/>
          <w:szCs w:val="24"/>
        </w:rPr>
        <w:t>)</w:t>
      </w: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</w:p>
    <w:p w:rsidR="00C91D01" w:rsidRPr="00134F7D" w:rsidRDefault="00C91D01" w:rsidP="00C91D0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vi-VN"/>
        </w:rPr>
      </w:pPr>
    </w:p>
    <w:p w:rsidR="00C91D01" w:rsidRDefault="00C91D01" w:rsidP="00C91D01">
      <w:pPr>
        <w:spacing w:after="0" w:line="240" w:lineRule="auto"/>
        <w:jc w:val="both"/>
        <w:rPr>
          <w:rFonts w:ascii="Times New Roman" w:eastAsia="Times New Roman" w:hAnsi="Times New Roman"/>
          <w:bCs/>
          <w:i/>
          <w:sz w:val="24"/>
          <w:szCs w:val="24"/>
          <w:lang w:eastAsia="vi-VN"/>
        </w:rPr>
      </w:pPr>
      <w:r w:rsidRPr="00134F7D">
        <w:rPr>
          <w:rFonts w:ascii="Times New Roman" w:eastAsia="Times New Roman" w:hAnsi="Times New Roman"/>
          <w:bCs/>
          <w:i/>
          <w:sz w:val="24"/>
          <w:szCs w:val="24"/>
          <w:lang w:eastAsia="vi-VN"/>
        </w:rPr>
        <w:t xml:space="preserve"> </w:t>
      </w:r>
    </w:p>
    <w:p w:rsidR="00066990" w:rsidRDefault="00C91D01" w:rsidP="00C91D01">
      <w:r>
        <w:rPr>
          <w:rFonts w:ascii="Times New Roman" w:eastAsia="Times New Roman" w:hAnsi="Times New Roman"/>
          <w:bCs/>
          <w:i/>
          <w:sz w:val="24"/>
          <w:szCs w:val="24"/>
          <w:lang w:eastAsia="vi-VN"/>
        </w:rPr>
        <w:br w:type="page"/>
      </w:r>
    </w:p>
    <w:sectPr w:rsidR="000669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6C2939"/>
    <w:multiLevelType w:val="hybridMultilevel"/>
    <w:tmpl w:val="4D04E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1D01"/>
    <w:rsid w:val="00066990"/>
    <w:rsid w:val="00C91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E63A7D"/>
  <w15:chartTrackingRefBased/>
  <w15:docId w15:val="{1B6B42AF-E4DA-41F3-AB61-EB07DE836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1D01"/>
    <w:pPr>
      <w:spacing w:after="200" w:line="276" w:lineRule="auto"/>
    </w:pPr>
    <w:rPr>
      <w:rFonts w:ascii="Arial" w:eastAsia="Arial" w:hAnsi="Arial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C91D01"/>
    <w:pPr>
      <w:spacing w:after="160" w:line="240" w:lineRule="exact"/>
    </w:pPr>
    <w:rPr>
      <w:rFonts w:eastAsia="Times New Roman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033</Words>
  <Characters>589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1-02-20T15:28:00Z</dcterms:created>
  <dcterms:modified xsi:type="dcterms:W3CDTF">2021-02-20T15:30:00Z</dcterms:modified>
</cp:coreProperties>
</file>